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2274DC" w:rsidTr="00AB641B">
        <w:trPr>
          <w:trHeight w:hRule="exact" w:val="2304"/>
        </w:trPr>
        <w:tc>
          <w:tcPr>
            <w:tcW w:w="3672" w:type="dxa"/>
            <w:vAlign w:val="center"/>
          </w:tcPr>
          <w:p w:rsidR="002274DC" w:rsidRDefault="002274DC" w:rsidP="002274DC">
            <w:pPr>
              <w:jc w:val="center"/>
            </w:pPr>
            <w:bookmarkStart w:id="0" w:name="_GoBack"/>
            <w:bookmarkEnd w:id="0"/>
            <w:r>
              <w:rPr>
                <w:noProof/>
              </w:rPr>
              <w:drawing>
                <wp:inline distT="0" distB="0" distL="0" distR="0" wp14:anchorId="5573933B" wp14:editId="4DE43259">
                  <wp:extent cx="1828800" cy="1248629"/>
                  <wp:effectExtent l="0" t="0" r="0" b="8890"/>
                  <wp:docPr id="1" name="Picture 1" descr="http://www3.wolframalpha.com/Calculate/MSP/MSP219631a4h8g6a90c3c2a500000d891h6ia540d849?MSPStoreType=image/gif&amp;s=1&amp;w=290&amp;h=132&amp;cdf=RangeContro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3.wolframalpha.com/Calculate/MSP/MSP219631a4h8g6a90c3c2a500000d891h6ia540d849?MSPStoreType=image/gif&amp;s=1&amp;w=290&amp;h=132&amp;cdf=RangeControl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3468"/>
                          <a:stretch/>
                        </pic:blipFill>
                        <pic:spPr bwMode="auto">
                          <a:xfrm>
                            <a:off x="0" y="0"/>
                            <a:ext cx="1837780" cy="1254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vAlign w:val="center"/>
          </w:tcPr>
          <w:p w:rsidR="002274DC" w:rsidRDefault="002274DC" w:rsidP="002274DC">
            <w:pPr>
              <w:jc w:val="center"/>
            </w:pPr>
            <w:r w:rsidRPr="002274DC">
              <w:rPr>
                <w:position w:val="-12"/>
              </w:rPr>
              <w:object w:dxaOrig="16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85pt;height:19.75pt" o:ole="">
                  <v:imagedata r:id="rId6" o:title=""/>
                </v:shape>
                <o:OLEObject Type="Embed" ProgID="Equation.DSMT4" ShapeID="_x0000_i1025" DrawAspect="Content" ObjectID="_1420727027" r:id="rId7"/>
              </w:object>
            </w:r>
          </w:p>
        </w:tc>
        <w:tc>
          <w:tcPr>
            <w:tcW w:w="3672" w:type="dxa"/>
            <w:vAlign w:val="center"/>
          </w:tcPr>
          <w:p w:rsidR="002274DC" w:rsidRDefault="002274DC" w:rsidP="002274DC">
            <w:pPr>
              <w:jc w:val="center"/>
            </w:pPr>
            <w:r w:rsidRPr="002274DC">
              <w:rPr>
                <w:position w:val="-12"/>
              </w:rPr>
              <w:object w:dxaOrig="2140" w:dyaOrig="360">
                <v:shape id="_x0000_i1026" type="#_x0000_t75" style="width:107pt;height:17.75pt" o:ole="">
                  <v:imagedata r:id="rId8" o:title=""/>
                </v:shape>
                <o:OLEObject Type="Embed" ProgID="Equation.DSMT4" ShapeID="_x0000_i1026" DrawAspect="Content" ObjectID="_1420727028" r:id="rId9"/>
              </w:object>
            </w:r>
          </w:p>
        </w:tc>
      </w:tr>
      <w:tr w:rsidR="002274DC" w:rsidTr="00AB641B">
        <w:trPr>
          <w:trHeight w:hRule="exact" w:val="2304"/>
        </w:trPr>
        <w:tc>
          <w:tcPr>
            <w:tcW w:w="3672" w:type="dxa"/>
            <w:vAlign w:val="center"/>
          </w:tcPr>
          <w:p w:rsidR="002274DC" w:rsidRDefault="002274DC" w:rsidP="002274D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66C5A19" wp14:editId="45C93BC9">
                  <wp:extent cx="1948618" cy="1267400"/>
                  <wp:effectExtent l="0" t="0" r="0" b="9525"/>
                  <wp:docPr id="2" name="Picture 2" descr="http://www4a.wolframalpha.com/Calculate/MSP/MSP133421a4h8ag98dd3bgc500004af287f56855ih6i?MSPStoreType=image/gif&amp;s=10&amp;w=290&amp;h=133&amp;cdf=RangeContro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www4a.wolframalpha.com/Calculate/MSP/MSP133421a4h8ag98dd3bgc500004af287f56855ih6i?MSPStoreType=image/gif&amp;s=10&amp;w=290&amp;h=133&amp;cdf=RangeControl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9452"/>
                          <a:stretch/>
                        </pic:blipFill>
                        <pic:spPr bwMode="auto">
                          <a:xfrm>
                            <a:off x="0" y="0"/>
                            <a:ext cx="1948710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vAlign w:val="center"/>
          </w:tcPr>
          <w:p w:rsidR="002274DC" w:rsidRDefault="002274DC" w:rsidP="002274DC">
            <w:pPr>
              <w:jc w:val="center"/>
            </w:pPr>
            <w:r w:rsidRPr="002274DC">
              <w:rPr>
                <w:position w:val="-12"/>
              </w:rPr>
              <w:object w:dxaOrig="1640" w:dyaOrig="400">
                <v:shape id="_x0000_i1027" type="#_x0000_t75" style="width:81.85pt;height:19.75pt" o:ole="">
                  <v:imagedata r:id="rId11" o:title=""/>
                </v:shape>
                <o:OLEObject Type="Embed" ProgID="Equation.DSMT4" ShapeID="_x0000_i1027" DrawAspect="Content" ObjectID="_1420727029" r:id="rId12"/>
              </w:object>
            </w:r>
          </w:p>
        </w:tc>
        <w:tc>
          <w:tcPr>
            <w:tcW w:w="3672" w:type="dxa"/>
            <w:vAlign w:val="center"/>
          </w:tcPr>
          <w:p w:rsidR="002274DC" w:rsidRDefault="002274DC" w:rsidP="002274DC">
            <w:pPr>
              <w:jc w:val="center"/>
            </w:pPr>
            <w:r w:rsidRPr="002274DC">
              <w:rPr>
                <w:position w:val="-12"/>
              </w:rPr>
              <w:object w:dxaOrig="2180" w:dyaOrig="360">
                <v:shape id="_x0000_i1028" type="#_x0000_t75" style="width:109pt;height:17.75pt" o:ole="">
                  <v:imagedata r:id="rId13" o:title=""/>
                </v:shape>
                <o:OLEObject Type="Embed" ProgID="Equation.DSMT4" ShapeID="_x0000_i1028" DrawAspect="Content" ObjectID="_1420727030" r:id="rId14"/>
              </w:object>
            </w:r>
          </w:p>
        </w:tc>
      </w:tr>
      <w:tr w:rsidR="002274DC" w:rsidTr="00AB641B">
        <w:trPr>
          <w:trHeight w:hRule="exact" w:val="2304"/>
        </w:trPr>
        <w:tc>
          <w:tcPr>
            <w:tcW w:w="3672" w:type="dxa"/>
            <w:vAlign w:val="center"/>
          </w:tcPr>
          <w:p w:rsidR="002274DC" w:rsidRDefault="002274DC" w:rsidP="002274D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4076B87" wp14:editId="3BB50E42">
                  <wp:extent cx="1973843" cy="1235651"/>
                  <wp:effectExtent l="0" t="0" r="7620" b="3175"/>
                  <wp:docPr id="3" name="Picture 3" descr="http://www4a.wolframalpha.com/Calculate/MSP/MSP124941a4h8c94f0ce5ada000034hdbb36b5i49cb1?MSPStoreType=image/gif&amp;s=9&amp;w=290&amp;h=130&amp;cdf=RangeContro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ttp://www4a.wolframalpha.com/Calculate/MSP/MSP124941a4h8c94f0ce5ada000034hdbb36b5i49cb1?MSPStoreType=image/gif&amp;s=9&amp;w=290&amp;h=130&amp;cdf=RangeControl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8539"/>
                          <a:stretch/>
                        </pic:blipFill>
                        <pic:spPr bwMode="auto">
                          <a:xfrm>
                            <a:off x="0" y="0"/>
                            <a:ext cx="1973937" cy="1235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vAlign w:val="center"/>
          </w:tcPr>
          <w:p w:rsidR="002274DC" w:rsidRDefault="002274DC" w:rsidP="002274DC">
            <w:pPr>
              <w:jc w:val="center"/>
            </w:pPr>
            <w:r w:rsidRPr="002274DC">
              <w:rPr>
                <w:position w:val="-12"/>
              </w:rPr>
              <w:object w:dxaOrig="1680" w:dyaOrig="360">
                <v:shape id="_x0000_i1029" type="#_x0000_t75" style="width:83.85pt;height:17.75pt" o:ole="">
                  <v:imagedata r:id="rId16" o:title=""/>
                </v:shape>
                <o:OLEObject Type="Embed" ProgID="Equation.DSMT4" ShapeID="_x0000_i1029" DrawAspect="Content" ObjectID="_1420727031" r:id="rId17"/>
              </w:object>
            </w:r>
          </w:p>
        </w:tc>
        <w:tc>
          <w:tcPr>
            <w:tcW w:w="3672" w:type="dxa"/>
            <w:vAlign w:val="center"/>
          </w:tcPr>
          <w:p w:rsidR="002274DC" w:rsidRDefault="00AB641B" w:rsidP="002274DC">
            <w:pPr>
              <w:jc w:val="center"/>
            </w:pPr>
            <w:r w:rsidRPr="002274DC">
              <w:rPr>
                <w:position w:val="-12"/>
              </w:rPr>
              <w:object w:dxaOrig="1680" w:dyaOrig="360">
                <v:shape id="_x0000_i1030" type="#_x0000_t75" style="width:83.85pt;height:17.75pt" o:ole="">
                  <v:imagedata r:id="rId18" o:title=""/>
                </v:shape>
                <o:OLEObject Type="Embed" ProgID="Equation.DSMT4" ShapeID="_x0000_i1030" DrawAspect="Content" ObjectID="_1420727032" r:id="rId19"/>
              </w:object>
            </w:r>
          </w:p>
        </w:tc>
      </w:tr>
      <w:tr w:rsidR="00AB641B" w:rsidTr="00AB641B">
        <w:trPr>
          <w:trHeight w:hRule="exact" w:val="2304"/>
        </w:trPr>
        <w:tc>
          <w:tcPr>
            <w:tcW w:w="3672" w:type="dxa"/>
            <w:vAlign w:val="center"/>
          </w:tcPr>
          <w:p w:rsidR="00AB641B" w:rsidRDefault="00AB641B" w:rsidP="002274DC">
            <w:pPr>
              <w:jc w:val="center"/>
              <w:rPr>
                <w:noProof/>
              </w:rPr>
            </w:pPr>
          </w:p>
          <w:p w:rsidR="00AB641B" w:rsidRDefault="00AB641B" w:rsidP="002274D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BF0C941" wp14:editId="4F657CD5">
                  <wp:extent cx="1929699" cy="1235651"/>
                  <wp:effectExtent l="0" t="0" r="0" b="3175"/>
                  <wp:docPr id="4" name="Picture 4" descr="http://www4c.wolframalpha.com/Calculate/MSP/MSP151421a4h8i784aa4147d00001ceif0d9if5i9id4?MSPStoreType=image/gif&amp;s=52&amp;w=290&amp;h=130&amp;cdf=RangeContro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http://www4c.wolframalpha.com/Calculate/MSP/MSP151421a4h8i784aa4147d00001ceif0d9if5i9id4?MSPStoreType=image/gif&amp;s=52&amp;w=290&amp;h=130&amp;cdf=RangeControl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0137"/>
                          <a:stretch/>
                        </pic:blipFill>
                        <pic:spPr bwMode="auto">
                          <a:xfrm>
                            <a:off x="0" y="0"/>
                            <a:ext cx="1929791" cy="1235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vAlign w:val="center"/>
          </w:tcPr>
          <w:p w:rsidR="00AB641B" w:rsidRDefault="00AB641B" w:rsidP="00BC1143">
            <w:pPr>
              <w:jc w:val="center"/>
            </w:pPr>
            <w:r w:rsidRPr="002274DC">
              <w:rPr>
                <w:position w:val="-12"/>
              </w:rPr>
              <w:object w:dxaOrig="1680" w:dyaOrig="360" w14:anchorId="4A283E51">
                <v:shape id="_x0000_i1031" type="#_x0000_t75" style="width:83.85pt;height:17.75pt" o:ole="">
                  <v:imagedata r:id="rId21" o:title=""/>
                </v:shape>
                <o:OLEObject Type="Embed" ProgID="Equation.DSMT4" ShapeID="_x0000_i1031" DrawAspect="Content" ObjectID="_1420727033" r:id="rId22"/>
              </w:object>
            </w:r>
          </w:p>
        </w:tc>
        <w:tc>
          <w:tcPr>
            <w:tcW w:w="3672" w:type="dxa"/>
            <w:vAlign w:val="center"/>
          </w:tcPr>
          <w:p w:rsidR="00AB641B" w:rsidRDefault="00AB641B" w:rsidP="00BC1143">
            <w:pPr>
              <w:jc w:val="center"/>
            </w:pPr>
            <w:r w:rsidRPr="002274DC">
              <w:rPr>
                <w:position w:val="-12"/>
              </w:rPr>
              <w:object w:dxaOrig="1600" w:dyaOrig="360" w14:anchorId="04EB80A5">
                <v:shape id="_x0000_i1032" type="#_x0000_t75" style="width:79.9pt;height:17.75pt" o:ole="">
                  <v:imagedata r:id="rId23" o:title=""/>
                </v:shape>
                <o:OLEObject Type="Embed" ProgID="Equation.DSMT4" ShapeID="_x0000_i1032" DrawAspect="Content" ObjectID="_1420727034" r:id="rId24"/>
              </w:object>
            </w:r>
          </w:p>
        </w:tc>
      </w:tr>
      <w:tr w:rsidR="00AB641B" w:rsidTr="00AB641B">
        <w:trPr>
          <w:trHeight w:hRule="exact" w:val="2304"/>
        </w:trPr>
        <w:tc>
          <w:tcPr>
            <w:tcW w:w="3672" w:type="dxa"/>
            <w:vAlign w:val="center"/>
          </w:tcPr>
          <w:p w:rsidR="00AB641B" w:rsidRDefault="00AB641B" w:rsidP="002274D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372D664" wp14:editId="67977A17">
                  <wp:extent cx="1948618" cy="1229710"/>
                  <wp:effectExtent l="0" t="0" r="0" b="8890"/>
                  <wp:docPr id="5" name="Picture 5" descr="http://www4c.wolframalpha.com/Calculate/MSP/MSP29841a4h9eggeg75604i00003ad880ec30bb4194?MSPStoreType=image/gif&amp;s=23&amp;w=290&amp;h=129&amp;cdf=RangeContro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http://www4c.wolframalpha.com/Calculate/MSP/MSP29841a4h9eggeg75604i00003ad880ec30bb4194?MSPStoreType=image/gif&amp;s=23&amp;w=290&amp;h=129&amp;cdf=RangeControl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9439"/>
                          <a:stretch/>
                        </pic:blipFill>
                        <pic:spPr bwMode="auto">
                          <a:xfrm>
                            <a:off x="0" y="0"/>
                            <a:ext cx="1949070" cy="1229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vAlign w:val="center"/>
          </w:tcPr>
          <w:p w:rsidR="00AB641B" w:rsidRDefault="00AB641B" w:rsidP="00BC1143">
            <w:pPr>
              <w:jc w:val="center"/>
            </w:pPr>
            <w:r w:rsidRPr="002274DC">
              <w:rPr>
                <w:position w:val="-12"/>
              </w:rPr>
              <w:object w:dxaOrig="2240" w:dyaOrig="360" w14:anchorId="63DBA995">
                <v:shape id="_x0000_i1033" type="#_x0000_t75" style="width:112.45pt;height:17.75pt" o:ole="">
                  <v:imagedata r:id="rId26" o:title=""/>
                </v:shape>
                <o:OLEObject Type="Embed" ProgID="Equation.DSMT4" ShapeID="_x0000_i1033" DrawAspect="Content" ObjectID="_1420727035" r:id="rId27"/>
              </w:object>
            </w:r>
          </w:p>
        </w:tc>
        <w:tc>
          <w:tcPr>
            <w:tcW w:w="3672" w:type="dxa"/>
            <w:vAlign w:val="center"/>
          </w:tcPr>
          <w:p w:rsidR="00AB641B" w:rsidRDefault="00AB641B" w:rsidP="00BC1143">
            <w:pPr>
              <w:jc w:val="center"/>
            </w:pPr>
            <w:r w:rsidRPr="002274DC">
              <w:rPr>
                <w:position w:val="-12"/>
              </w:rPr>
              <w:object w:dxaOrig="2160" w:dyaOrig="360" w14:anchorId="7D059F8D">
                <v:shape id="_x0000_i1034" type="#_x0000_t75" style="width:108pt;height:17.75pt" o:ole="">
                  <v:imagedata r:id="rId28" o:title=""/>
                </v:shape>
                <o:OLEObject Type="Embed" ProgID="Equation.DSMT4" ShapeID="_x0000_i1034" DrawAspect="Content" ObjectID="_1420727036" r:id="rId29"/>
              </w:object>
            </w:r>
          </w:p>
        </w:tc>
      </w:tr>
      <w:tr w:rsidR="00AB641B" w:rsidTr="00AB641B">
        <w:trPr>
          <w:trHeight w:hRule="exact" w:val="2304"/>
        </w:trPr>
        <w:tc>
          <w:tcPr>
            <w:tcW w:w="3672" w:type="dxa"/>
            <w:vAlign w:val="center"/>
          </w:tcPr>
          <w:p w:rsidR="00AB641B" w:rsidRDefault="00AB641B" w:rsidP="002274D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933B44D" wp14:editId="0F98AFB0">
                  <wp:extent cx="1942312" cy="1229710"/>
                  <wp:effectExtent l="0" t="0" r="1270" b="8890"/>
                  <wp:docPr id="6" name="Picture 6" descr="http://www4c.wolframalpha.com/Calculate/MSP/MSP152481a4h8iei912af2i400003hgfhe4d1a1ice99?MSPStoreType=image/gif&amp;s=62&amp;w=290&amp;h=129&amp;cdf=RangeContro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http://www4c.wolframalpha.com/Calculate/MSP/MSP152481a4h8iei912af2i400003hgfhe4d1a1ice99?MSPStoreType=image/gif&amp;s=62&amp;w=290&amp;h=129&amp;cdf=RangeControl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9668"/>
                          <a:stretch/>
                        </pic:blipFill>
                        <pic:spPr bwMode="auto">
                          <a:xfrm>
                            <a:off x="0" y="0"/>
                            <a:ext cx="1942762" cy="1229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vAlign w:val="center"/>
          </w:tcPr>
          <w:p w:rsidR="00AB641B" w:rsidRDefault="00AB641B" w:rsidP="00BC1143">
            <w:pPr>
              <w:jc w:val="center"/>
            </w:pPr>
            <w:r w:rsidRPr="002274DC">
              <w:rPr>
                <w:position w:val="-12"/>
              </w:rPr>
              <w:object w:dxaOrig="2240" w:dyaOrig="360" w14:anchorId="661C78D2">
                <v:shape id="_x0000_i1035" type="#_x0000_t75" style="width:112.45pt;height:17.75pt" o:ole="">
                  <v:imagedata r:id="rId31" o:title=""/>
                </v:shape>
                <o:OLEObject Type="Embed" ProgID="Equation.DSMT4" ShapeID="_x0000_i1035" DrawAspect="Content" ObjectID="_1420727037" r:id="rId32"/>
              </w:object>
            </w:r>
          </w:p>
        </w:tc>
        <w:tc>
          <w:tcPr>
            <w:tcW w:w="3672" w:type="dxa"/>
            <w:vAlign w:val="center"/>
          </w:tcPr>
          <w:p w:rsidR="00AB641B" w:rsidRDefault="00AB641B" w:rsidP="00BC1143">
            <w:pPr>
              <w:jc w:val="center"/>
            </w:pPr>
            <w:r w:rsidRPr="002274DC">
              <w:rPr>
                <w:position w:val="-12"/>
              </w:rPr>
              <w:object w:dxaOrig="1960" w:dyaOrig="400" w14:anchorId="6D540121">
                <v:shape id="_x0000_i1036" type="#_x0000_t75" style="width:97.65pt;height:19.75pt" o:ole="">
                  <v:imagedata r:id="rId33" o:title=""/>
                </v:shape>
                <o:OLEObject Type="Embed" ProgID="Equation.DSMT4" ShapeID="_x0000_i1036" DrawAspect="Content" ObjectID="_1420727038" r:id="rId34"/>
              </w:object>
            </w:r>
          </w:p>
        </w:tc>
      </w:tr>
    </w:tbl>
    <w:p w:rsidR="00E172E7" w:rsidRDefault="00972E7D"/>
    <w:sectPr w:rsidR="00E172E7" w:rsidSect="002274D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2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74DC"/>
    <w:rsid w:val="00153A93"/>
    <w:rsid w:val="0018139F"/>
    <w:rsid w:val="002274DC"/>
    <w:rsid w:val="00972E7D"/>
    <w:rsid w:val="00AB16F1"/>
    <w:rsid w:val="00AB641B"/>
    <w:rsid w:val="00C1669B"/>
    <w:rsid w:val="00CA40B0"/>
    <w:rsid w:val="00CE54F3"/>
    <w:rsid w:val="00D742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74D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74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4D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74D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74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4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gif"/><Relationship Id="rId33" Type="http://schemas.openxmlformats.org/officeDocument/2006/relationships/image" Target="media/image18.wmf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gi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5" Type="http://schemas.openxmlformats.org/officeDocument/2006/relationships/image" Target="media/image1.gif"/><Relationship Id="rId15" Type="http://schemas.openxmlformats.org/officeDocument/2006/relationships/image" Target="media/image7.gi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theme" Target="theme/theme1.xml"/><Relationship Id="rId10" Type="http://schemas.openxmlformats.org/officeDocument/2006/relationships/image" Target="media/image4.gif"/><Relationship Id="rId19" Type="http://schemas.openxmlformats.org/officeDocument/2006/relationships/oleObject" Target="embeddings/oleObject6.bin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6.gi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1</Words>
  <Characters>29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orge School</Company>
  <LinksUpToDate>false</LinksUpToDate>
  <CharactersWithSpaces>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a Kinnel</dc:creator>
  <cp:lastModifiedBy>Laura</cp:lastModifiedBy>
  <cp:revision>2</cp:revision>
  <cp:lastPrinted>2013-01-15T15:02:00Z</cp:lastPrinted>
  <dcterms:created xsi:type="dcterms:W3CDTF">2013-01-26T22:37:00Z</dcterms:created>
  <dcterms:modified xsi:type="dcterms:W3CDTF">2013-01-26T2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